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3185" w:rsidRPr="00E903E0" w:rsidRDefault="004B3185" w:rsidP="00E903E0">
      <w:pPr>
        <w:pStyle w:val="a8"/>
        <w:numPr>
          <w:ilvl w:val="0"/>
          <w:numId w:val="5"/>
        </w:numPr>
        <w:snapToGrid w:val="0"/>
        <w:ind w:firstLineChars="0"/>
        <w:rPr>
          <w:sz w:val="24"/>
        </w:rPr>
      </w:pPr>
      <w:r w:rsidRPr="00E903E0">
        <w:rPr>
          <w:sz w:val="24"/>
        </w:rPr>
        <w:t>求出下列离散序列的</w:t>
      </w:r>
      <w:r w:rsidRPr="00E903E0">
        <w:rPr>
          <w:sz w:val="24"/>
        </w:rPr>
        <w:t>Z</w:t>
      </w:r>
      <w:r w:rsidRPr="00E903E0">
        <w:rPr>
          <w:sz w:val="24"/>
        </w:rPr>
        <w:t>变换</w:t>
      </w:r>
      <w:bookmarkStart w:id="0" w:name="_GoBack"/>
      <w:bookmarkEnd w:id="0"/>
    </w:p>
    <w:p w:rsidR="004B3185" w:rsidRPr="00A00ED7" w:rsidRDefault="004B3185" w:rsidP="004B3185">
      <w:pPr>
        <w:pStyle w:val="a9"/>
        <w:spacing w:before="0" w:beforeAutospacing="0" w:after="0" w:afterAutospacing="0"/>
        <w:ind w:leftChars="85" w:left="178"/>
        <w:rPr>
          <w:rFonts w:ascii="Times New Roman" w:hAnsi="Times New Roman"/>
          <w:sz w:val="21"/>
          <w:szCs w:val="21"/>
        </w:rPr>
      </w:pPr>
      <w:r w:rsidRPr="00A00ED7">
        <w:rPr>
          <w:rFonts w:ascii="Times New Roman" w:hAnsi="Times New Roman"/>
          <w:position w:val="-12"/>
          <w:sz w:val="21"/>
          <w:szCs w:val="21"/>
          <w:vertAlign w:val="subscript"/>
        </w:rPr>
        <w:object w:dxaOrig="2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8.75pt" o:ole="">
            <v:imagedata r:id="rId8" o:title=""/>
          </v:shape>
          <o:OLEObject Type="Embed" ProgID="Equation.DSMT4" ShapeID="_x0000_i1025" DrawAspect="Content" ObjectID="_1539497555" r:id="rId9"/>
        </w:object>
      </w:r>
      <w:r w:rsidR="00E903E0">
        <w:rPr>
          <w:rFonts w:ascii="Times New Roman" w:hAnsi="Times New Roman" w:hint="eastAsia"/>
          <w:sz w:val="21"/>
          <w:szCs w:val="21"/>
          <w:vertAlign w:val="subscript"/>
        </w:rPr>
        <w:t xml:space="preserve"> </w:t>
      </w:r>
      <w:r w:rsidR="00E903E0">
        <w:rPr>
          <w:rFonts w:ascii="Times New Roman" w:hAnsi="Times New Roman"/>
          <w:sz w:val="21"/>
          <w:szCs w:val="21"/>
          <w:vertAlign w:val="subscript"/>
        </w:rPr>
        <w:t xml:space="preserve"> </w:t>
      </w:r>
      <w:r w:rsidRPr="00A00ED7">
        <w:rPr>
          <w:rFonts w:ascii="Times New Roman" w:hAnsi="Times New Roman"/>
          <w:position w:val="-12"/>
          <w:sz w:val="21"/>
          <w:szCs w:val="21"/>
          <w:vertAlign w:val="subscript"/>
        </w:rPr>
        <w:object w:dxaOrig="2360" w:dyaOrig="380">
          <v:shape id="_x0000_i1026" type="#_x0000_t75" style="width:117.75pt;height:18.75pt" o:ole="">
            <v:imagedata r:id="rId10" o:title=""/>
          </v:shape>
          <o:OLEObject Type="Embed" ProgID="Equation.DSMT4" ShapeID="_x0000_i1026" DrawAspect="Content" ObjectID="_1539497556" r:id="rId11"/>
        </w:object>
      </w:r>
    </w:p>
    <w:p w:rsidR="004B3185" w:rsidRPr="00A00ED7" w:rsidRDefault="004B3185" w:rsidP="004B3185">
      <w:pPr>
        <w:pStyle w:val="a9"/>
        <w:spacing w:before="0" w:beforeAutospacing="0" w:after="0" w:afterAutospacing="0"/>
        <w:ind w:leftChars="85" w:left="178"/>
        <w:rPr>
          <w:rFonts w:ascii="Times New Roman" w:hAnsi="Times New Roman"/>
          <w:sz w:val="21"/>
          <w:szCs w:val="21"/>
        </w:rPr>
      </w:pPr>
      <w:r w:rsidRPr="00A00ED7">
        <w:rPr>
          <w:rFonts w:ascii="Times New Roman" w:hAnsi="Times New Roman"/>
          <w:position w:val="-12"/>
          <w:sz w:val="21"/>
          <w:szCs w:val="21"/>
          <w:vertAlign w:val="subscript"/>
        </w:rPr>
        <w:object w:dxaOrig="2200" w:dyaOrig="360">
          <v:shape id="_x0000_i1027" type="#_x0000_t75" style="width:110.25pt;height:18pt" o:ole="">
            <v:imagedata r:id="rId12" o:title=""/>
          </v:shape>
          <o:OLEObject Type="Embed" ProgID="Equation.DSMT4" ShapeID="_x0000_i1027" DrawAspect="Content" ObjectID="_1539497557" r:id="rId13"/>
        </w:object>
      </w:r>
      <w:r>
        <w:rPr>
          <w:rFonts w:ascii="Times New Roman" w:hAnsi="Times New Roman" w:hint="eastAsia"/>
          <w:sz w:val="21"/>
          <w:szCs w:val="21"/>
          <w:vertAlign w:val="subscript"/>
        </w:rPr>
        <w:t xml:space="preserve">    </w:t>
      </w:r>
      <w:r w:rsidRPr="00A00ED7">
        <w:rPr>
          <w:rFonts w:ascii="Times New Roman" w:hAnsi="Times New Roman"/>
          <w:position w:val="-14"/>
          <w:sz w:val="21"/>
          <w:szCs w:val="21"/>
          <w:vertAlign w:val="subscript"/>
        </w:rPr>
        <w:object w:dxaOrig="3100" w:dyaOrig="400">
          <v:shape id="_x0000_i1028" type="#_x0000_t75" style="width:155.25pt;height:20.25pt" o:ole="">
            <v:imagedata r:id="rId14" o:title=""/>
          </v:shape>
          <o:OLEObject Type="Embed" ProgID="Equation.DSMT4" ShapeID="_x0000_i1028" DrawAspect="Content" ObjectID="_1539497558" r:id="rId15"/>
        </w:object>
      </w:r>
    </w:p>
    <w:p w:rsidR="004B3185" w:rsidRPr="00E903E0" w:rsidRDefault="004B3185" w:rsidP="00E903E0">
      <w:pPr>
        <w:pStyle w:val="a8"/>
        <w:numPr>
          <w:ilvl w:val="0"/>
          <w:numId w:val="5"/>
        </w:numPr>
        <w:snapToGrid w:val="0"/>
        <w:ind w:firstLineChars="0"/>
        <w:rPr>
          <w:sz w:val="24"/>
        </w:rPr>
      </w:pPr>
      <w:r w:rsidRPr="00E903E0">
        <w:rPr>
          <w:sz w:val="24"/>
        </w:rPr>
        <w:t>已知下列单边离散序列的</w:t>
      </w:r>
      <w:r w:rsidRPr="00E903E0">
        <w:rPr>
          <w:sz w:val="24"/>
        </w:rPr>
        <w:t>z</w:t>
      </w:r>
      <w:r w:rsidRPr="00E903E0">
        <w:rPr>
          <w:sz w:val="24"/>
        </w:rPr>
        <w:t>变换表达式，求其对应的原离散序列。</w:t>
      </w:r>
    </w:p>
    <w:p w:rsidR="004B3185" w:rsidRPr="00A00ED7" w:rsidRDefault="004B3185" w:rsidP="004B3185">
      <w:pPr>
        <w:pStyle w:val="a9"/>
        <w:spacing w:before="0" w:beforeAutospacing="0" w:after="0" w:afterAutospacing="0"/>
        <w:ind w:firstLineChars="100" w:firstLine="210"/>
        <w:rPr>
          <w:rFonts w:ascii="Times New Roman" w:hAnsi="Times New Roman"/>
          <w:sz w:val="21"/>
          <w:szCs w:val="21"/>
        </w:rPr>
      </w:pPr>
      <w:r w:rsidRPr="00A00ED7">
        <w:rPr>
          <w:rFonts w:ascii="Times New Roman" w:hAnsi="Times New Roman"/>
          <w:position w:val="-24"/>
          <w:sz w:val="21"/>
          <w:szCs w:val="21"/>
          <w:vertAlign w:val="subscript"/>
        </w:rPr>
        <w:object w:dxaOrig="1719" w:dyaOrig="660">
          <v:shape id="_x0000_i1029" type="#_x0000_t75" style="width:86.25pt;height:33pt" o:ole="">
            <v:imagedata r:id="rId16" o:title=""/>
          </v:shape>
          <o:OLEObject Type="Embed" ProgID="Equation.DSMT4" ShapeID="_x0000_i1029" DrawAspect="Content" ObjectID="_1539497559" r:id="rId17"/>
        </w:object>
      </w:r>
      <w:r>
        <w:rPr>
          <w:rFonts w:ascii="Times New Roman" w:hAnsi="Times New Roman" w:hint="eastAsia"/>
          <w:sz w:val="21"/>
          <w:szCs w:val="21"/>
          <w:vertAlign w:val="subscript"/>
        </w:rPr>
        <w:t xml:space="preserve">               </w:t>
      </w:r>
      <w:r w:rsidRPr="00A00ED7">
        <w:rPr>
          <w:rFonts w:ascii="Times New Roman" w:hAnsi="Times New Roman"/>
          <w:position w:val="-24"/>
          <w:sz w:val="21"/>
          <w:szCs w:val="21"/>
          <w:vertAlign w:val="subscript"/>
        </w:rPr>
        <w:object w:dxaOrig="2680" w:dyaOrig="620">
          <v:shape id="_x0000_i1030" type="#_x0000_t75" style="width:134.25pt;height:30.75pt" o:ole="">
            <v:imagedata r:id="rId18" o:title=""/>
          </v:shape>
          <o:OLEObject Type="Embed" ProgID="Equation.DSMT4" ShapeID="_x0000_i1030" DrawAspect="Content" ObjectID="_1539497560" r:id="rId19"/>
        </w:object>
      </w:r>
    </w:p>
    <w:p w:rsidR="004B3185" w:rsidRPr="00A00ED7" w:rsidRDefault="004B3185" w:rsidP="004B3185">
      <w:pPr>
        <w:pStyle w:val="a9"/>
        <w:spacing w:before="0" w:beforeAutospacing="0" w:after="0" w:afterAutospacing="0"/>
        <w:ind w:firstLineChars="100" w:firstLine="210"/>
        <w:rPr>
          <w:rFonts w:ascii="Times New Roman" w:hAnsi="Times New Roman"/>
          <w:sz w:val="21"/>
          <w:szCs w:val="21"/>
        </w:rPr>
      </w:pPr>
      <w:r w:rsidRPr="00A00ED7">
        <w:rPr>
          <w:rFonts w:ascii="Times New Roman" w:hAnsi="Times New Roman"/>
          <w:position w:val="-24"/>
          <w:sz w:val="21"/>
          <w:szCs w:val="21"/>
          <w:vertAlign w:val="subscript"/>
        </w:rPr>
        <w:object w:dxaOrig="2140" w:dyaOrig="660">
          <v:shape id="_x0000_i1031" type="#_x0000_t75" style="width:107.25pt;height:33pt" o:ole="">
            <v:imagedata r:id="rId20" o:title=""/>
          </v:shape>
          <o:OLEObject Type="Embed" ProgID="Equation.DSMT4" ShapeID="_x0000_i1031" DrawAspect="Content" ObjectID="_1539497561" r:id="rId21"/>
        </w:object>
      </w:r>
      <w:r>
        <w:rPr>
          <w:rFonts w:ascii="Times New Roman" w:hAnsi="Times New Roman" w:hint="eastAsia"/>
          <w:sz w:val="21"/>
          <w:szCs w:val="21"/>
          <w:vertAlign w:val="subscript"/>
        </w:rPr>
        <w:t xml:space="preserve">        </w:t>
      </w:r>
      <w:r w:rsidR="00E903E0">
        <w:rPr>
          <w:rFonts w:ascii="Times New Roman" w:hAnsi="Times New Roman"/>
          <w:sz w:val="21"/>
          <w:szCs w:val="21"/>
          <w:vertAlign w:val="subscript"/>
        </w:rPr>
        <w:t xml:space="preserve"> </w:t>
      </w:r>
      <w:r w:rsidRPr="00A00ED7">
        <w:rPr>
          <w:rFonts w:ascii="Times New Roman" w:hAnsi="Times New Roman"/>
          <w:position w:val="-28"/>
          <w:sz w:val="21"/>
          <w:szCs w:val="21"/>
          <w:vertAlign w:val="subscript"/>
        </w:rPr>
        <w:object w:dxaOrig="2640" w:dyaOrig="700">
          <v:shape id="_x0000_i1032" type="#_x0000_t75" style="width:132pt;height:35.25pt" o:ole="">
            <v:imagedata r:id="rId22" o:title=""/>
          </v:shape>
          <o:OLEObject Type="Embed" ProgID="Equation.DSMT4" ShapeID="_x0000_i1032" DrawAspect="Content" ObjectID="_1539497562" r:id="rId23"/>
        </w:object>
      </w:r>
    </w:p>
    <w:p w:rsidR="004B3185" w:rsidRPr="00E903E0" w:rsidRDefault="004B3185" w:rsidP="00E903E0">
      <w:pPr>
        <w:pStyle w:val="a9"/>
        <w:numPr>
          <w:ilvl w:val="0"/>
          <w:numId w:val="5"/>
        </w:numPr>
        <w:spacing w:before="0" w:beforeAutospacing="0" w:after="0" w:afterAutospacing="0"/>
        <w:rPr>
          <w:rFonts w:ascii="Times New Roman" w:hAnsi="Times New Roman" w:cs="Times New Roman"/>
          <w:kern w:val="2"/>
        </w:rPr>
      </w:pPr>
      <w:r w:rsidRPr="00E903E0">
        <w:rPr>
          <w:rFonts w:ascii="Times New Roman" w:hAnsi="Times New Roman" w:cs="Times New Roman"/>
          <w:kern w:val="2"/>
        </w:rPr>
        <w:t>已知离散系统的系统函数</w:t>
      </w:r>
      <w:r w:rsidR="00E903E0">
        <w:rPr>
          <w:rFonts w:ascii="Times New Roman" w:hAnsi="Times New Roman" w:cs="Times New Roman"/>
          <w:kern w:val="2"/>
        </w:rPr>
        <w:t>H</w:t>
      </w:r>
      <w:r w:rsidRPr="00E903E0">
        <w:rPr>
          <w:rFonts w:ascii="Times New Roman" w:hAnsi="Times New Roman" w:cs="Times New Roman"/>
          <w:kern w:val="2"/>
        </w:rPr>
        <w:t>(z)</w:t>
      </w:r>
      <w:r w:rsidRPr="00E903E0">
        <w:rPr>
          <w:rFonts w:ascii="Times New Roman" w:hAnsi="Times New Roman" w:cs="Times New Roman"/>
          <w:kern w:val="2"/>
        </w:rPr>
        <w:t>如下，请绘出系统的</w:t>
      </w:r>
      <w:r w:rsidRPr="00E903E0">
        <w:rPr>
          <w:rFonts w:cs="Times New Roman"/>
          <w:kern w:val="2"/>
        </w:rPr>
        <w:t>幅频和</w:t>
      </w:r>
      <w:r w:rsidRPr="00E903E0">
        <w:rPr>
          <w:rFonts w:ascii="Times New Roman" w:hAnsi="Times New Roman" w:cs="Times New Roman"/>
          <w:kern w:val="2"/>
        </w:rPr>
        <w:t>相频特性曲线，并说明系统的作用</w:t>
      </w:r>
    </w:p>
    <w:p w:rsidR="004B3185" w:rsidRPr="00A00ED7" w:rsidRDefault="004B3185" w:rsidP="004B3185">
      <w:pPr>
        <w:pStyle w:val="a9"/>
        <w:spacing w:before="0" w:beforeAutospacing="0" w:after="0" w:afterAutospacing="0"/>
        <w:ind w:firstLineChars="100" w:firstLine="210"/>
        <w:rPr>
          <w:rFonts w:ascii="Times New Roman" w:hAnsi="Times New Roman"/>
          <w:sz w:val="21"/>
          <w:szCs w:val="21"/>
        </w:rPr>
      </w:pPr>
      <w:r w:rsidRPr="00A00ED7">
        <w:rPr>
          <w:rFonts w:ascii="Times New Roman" w:hAnsi="Times New Roman"/>
          <w:position w:val="-30"/>
          <w:sz w:val="21"/>
          <w:szCs w:val="21"/>
          <w:vertAlign w:val="subscript"/>
        </w:rPr>
        <w:object w:dxaOrig="2060" w:dyaOrig="680">
          <v:shape id="_x0000_i1033" type="#_x0000_t75" style="width:102.75pt;height:33.75pt" o:ole="">
            <v:imagedata r:id="rId24" o:title=""/>
          </v:shape>
          <o:OLEObject Type="Embed" ProgID="Equation.DSMT4" ShapeID="_x0000_i1033" DrawAspect="Content" ObjectID="_1539497563" r:id="rId25"/>
        </w:object>
      </w:r>
      <w:r>
        <w:rPr>
          <w:rFonts w:ascii="Times New Roman" w:hAnsi="Times New Roman" w:hint="eastAsia"/>
          <w:sz w:val="21"/>
          <w:szCs w:val="21"/>
          <w:vertAlign w:val="subscript"/>
        </w:rPr>
        <w:t xml:space="preserve">           </w:t>
      </w:r>
      <w:r w:rsidRPr="00A00ED7">
        <w:rPr>
          <w:rFonts w:ascii="Times New Roman" w:hAnsi="Times New Roman"/>
          <w:position w:val="-24"/>
          <w:sz w:val="21"/>
          <w:szCs w:val="21"/>
          <w:vertAlign w:val="subscript"/>
        </w:rPr>
        <w:object w:dxaOrig="1680" w:dyaOrig="660">
          <v:shape id="_x0000_i1034" type="#_x0000_t75" style="width:84pt;height:33pt" o:ole="">
            <v:imagedata r:id="rId26" o:title=""/>
          </v:shape>
          <o:OLEObject Type="Embed" ProgID="Equation.DSMT4" ShapeID="_x0000_i1034" DrawAspect="Content" ObjectID="_1539497564" r:id="rId27"/>
        </w:object>
      </w:r>
    </w:p>
    <w:p w:rsidR="004B3185" w:rsidRPr="00E903E0" w:rsidRDefault="004B3185" w:rsidP="00E903E0">
      <w:pPr>
        <w:pStyle w:val="a9"/>
        <w:numPr>
          <w:ilvl w:val="0"/>
          <w:numId w:val="5"/>
        </w:numPr>
        <w:spacing w:before="0" w:beforeAutospacing="0" w:after="0" w:afterAutospacing="0"/>
        <w:ind w:left="425" w:hangingChars="177" w:hanging="425"/>
        <w:rPr>
          <w:rFonts w:ascii="Times New Roman" w:hAnsi="Times New Roman"/>
          <w:sz w:val="21"/>
          <w:szCs w:val="21"/>
        </w:rPr>
      </w:pPr>
      <w:r w:rsidRPr="00E903E0">
        <w:rPr>
          <w:rFonts w:ascii="Times New Roman" w:hAnsi="Times New Roman" w:cs="Times New Roman"/>
          <w:kern w:val="2"/>
        </w:rPr>
        <w:t>已知描述离散系统的差分方程为：</w:t>
      </w:r>
      <w:r w:rsidRPr="00A00ED7">
        <w:rPr>
          <w:rFonts w:ascii="Times New Roman" w:hAnsi="Times New Roman"/>
          <w:position w:val="-10"/>
          <w:sz w:val="21"/>
          <w:szCs w:val="21"/>
          <w:vertAlign w:val="subscript"/>
        </w:rPr>
        <w:object w:dxaOrig="5200" w:dyaOrig="320">
          <v:shape id="_x0000_i1035" type="#_x0000_t75" style="width:260.25pt;height:15.75pt" o:ole="">
            <v:imagedata r:id="rId28" o:title=""/>
          </v:shape>
          <o:OLEObject Type="Embed" ProgID="Equation.DSMT4" ShapeID="_x0000_i1035" DrawAspect="Content" ObjectID="_1539497565" r:id="rId29"/>
        </w:object>
      </w:r>
      <w:r w:rsidR="00E903E0">
        <w:rPr>
          <w:rFonts w:ascii="Times New Roman" w:hAnsi="Times New Roman"/>
          <w:sz w:val="21"/>
          <w:szCs w:val="21"/>
          <w:vertAlign w:val="subscript"/>
        </w:rPr>
        <w:br/>
      </w:r>
      <w:r w:rsidRPr="00E903E0">
        <w:rPr>
          <w:rFonts w:ascii="Times New Roman" w:hAnsi="Times New Roman"/>
        </w:rPr>
        <w:t>请绘出系统的</w:t>
      </w:r>
      <w:r w:rsidRPr="00E903E0">
        <w:t>幅频和</w:t>
      </w:r>
      <w:r w:rsidRPr="00E903E0">
        <w:rPr>
          <w:rFonts w:ascii="Times New Roman" w:hAnsi="Times New Roman"/>
        </w:rPr>
        <w:t>相频特性曲线，并说明系统的作用。</w:t>
      </w:r>
    </w:p>
    <w:p w:rsidR="004B3185" w:rsidRPr="004B3185" w:rsidRDefault="004B3185" w:rsidP="00041556">
      <w:pPr>
        <w:jc w:val="left"/>
      </w:pPr>
    </w:p>
    <w:sectPr w:rsidR="004B3185" w:rsidRPr="004B3185">
      <w:headerReference w:type="default" r:id="rId30"/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2FDD" w:rsidRDefault="00F02FDD" w:rsidP="006766B1">
      <w:r>
        <w:separator/>
      </w:r>
    </w:p>
  </w:endnote>
  <w:endnote w:type="continuationSeparator" w:id="0">
    <w:p w:rsidR="00F02FDD" w:rsidRDefault="00F02FDD" w:rsidP="006766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97289605"/>
      <w:docPartObj>
        <w:docPartGallery w:val="Page Numbers (Bottom of Page)"/>
        <w:docPartUnique/>
      </w:docPartObj>
    </w:sdtPr>
    <w:sdtEndPr/>
    <w:sdtContent>
      <w:p w:rsidR="003E7706" w:rsidRDefault="003E7706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57944" w:rsidRPr="00557944">
          <w:rPr>
            <w:noProof/>
            <w:lang w:val="zh-CN"/>
          </w:rPr>
          <w:t>1</w:t>
        </w:r>
        <w:r>
          <w:fldChar w:fldCharType="end"/>
        </w:r>
      </w:p>
    </w:sdtContent>
  </w:sdt>
  <w:p w:rsidR="003E7706" w:rsidRDefault="003E770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2FDD" w:rsidRDefault="00F02FDD" w:rsidP="006766B1">
      <w:r>
        <w:separator/>
      </w:r>
    </w:p>
  </w:footnote>
  <w:footnote w:type="continuationSeparator" w:id="0">
    <w:p w:rsidR="00F02FDD" w:rsidRDefault="00F02FDD" w:rsidP="006766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6B1" w:rsidRDefault="00807D82" w:rsidP="006766B1">
    <w:pPr>
      <w:pStyle w:val="a3"/>
      <w:pBdr>
        <w:bottom w:val="thinThickSmallGap" w:sz="24" w:space="1" w:color="auto"/>
      </w:pBdr>
      <w:jc w:val="left"/>
      <w:rPr>
        <w:rFonts w:hint="eastAsia"/>
      </w:rPr>
    </w:pPr>
    <w:r>
      <w:rPr>
        <w:rFonts w:hint="eastAsia"/>
      </w:rPr>
      <w:t>实验</w:t>
    </w:r>
    <w:r w:rsidR="00247923">
      <w:rPr>
        <w:rFonts w:hint="eastAsia"/>
      </w:rPr>
      <w:t>八</w:t>
    </w:r>
    <w:r w:rsidR="00A934A5">
      <w:rPr>
        <w:rFonts w:hint="eastAsia"/>
      </w:rPr>
      <w:t>.</w:t>
    </w:r>
    <w:r w:rsidR="00247923">
      <w:t>Z</w:t>
    </w:r>
    <w:r w:rsidR="00247923">
      <w:t>变换</w:t>
    </w:r>
    <w:r w:rsidR="006766B1">
      <w:rPr>
        <w:rFonts w:hint="eastAsia"/>
      </w:rPr>
      <w:tab/>
    </w:r>
    <w:r w:rsidR="006766B1">
      <w:rPr>
        <w:rFonts w:hint="eastAsia"/>
      </w:rPr>
      <w:tab/>
    </w:r>
    <w:r>
      <w:t>matlab</w:t>
    </w:r>
    <w:r>
      <w:t>仿真</w:t>
    </w:r>
    <w:r w:rsidR="00557944">
      <w:rPr>
        <w:rFonts w:hint="eastAsia"/>
      </w:rPr>
      <w:t>设计</w:t>
    </w:r>
    <w:r w:rsidR="00557944">
      <w:t>实验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F26FEA"/>
    <w:multiLevelType w:val="hybridMultilevel"/>
    <w:tmpl w:val="612EBF78"/>
    <w:lvl w:ilvl="0" w:tplc="00EA8DE0">
      <w:start w:val="1"/>
      <w:numFmt w:val="bullet"/>
      <w:lvlText w:val="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C8CC294" w:tentative="1">
      <w:start w:val="1"/>
      <w:numFmt w:val="bullet"/>
      <w:lvlText w:val="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5D785594" w:tentative="1">
      <w:start w:val="1"/>
      <w:numFmt w:val="bullet"/>
      <w:lvlText w:val="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5B8B438" w:tentative="1">
      <w:start w:val="1"/>
      <w:numFmt w:val="bullet"/>
      <w:lvlText w:val="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0CAE552" w:tentative="1">
      <w:start w:val="1"/>
      <w:numFmt w:val="bullet"/>
      <w:lvlText w:val="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EE8D2B0" w:tentative="1">
      <w:start w:val="1"/>
      <w:numFmt w:val="bullet"/>
      <w:lvlText w:val="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C384FFE" w:tentative="1">
      <w:start w:val="1"/>
      <w:numFmt w:val="bullet"/>
      <w:lvlText w:val="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7209068" w:tentative="1">
      <w:start w:val="1"/>
      <w:numFmt w:val="bullet"/>
      <w:lvlText w:val="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4467B70" w:tentative="1">
      <w:start w:val="1"/>
      <w:numFmt w:val="bullet"/>
      <w:lvlText w:val="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2C1026A1"/>
    <w:multiLevelType w:val="hybridMultilevel"/>
    <w:tmpl w:val="B810F688"/>
    <w:lvl w:ilvl="0" w:tplc="1296829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07A4AEF"/>
    <w:multiLevelType w:val="hybridMultilevel"/>
    <w:tmpl w:val="3AEAA054"/>
    <w:lvl w:ilvl="0" w:tplc="7A767AB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DDC08D9"/>
    <w:multiLevelType w:val="hybridMultilevel"/>
    <w:tmpl w:val="0C08D996"/>
    <w:lvl w:ilvl="0" w:tplc="0FE2CF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B454837"/>
    <w:multiLevelType w:val="hybridMultilevel"/>
    <w:tmpl w:val="A8AECE7A"/>
    <w:lvl w:ilvl="0" w:tplc="1296829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66B1"/>
    <w:rsid w:val="00001402"/>
    <w:rsid w:val="00001535"/>
    <w:rsid w:val="000030DB"/>
    <w:rsid w:val="00033AC8"/>
    <w:rsid w:val="00041556"/>
    <w:rsid w:val="00056606"/>
    <w:rsid w:val="00074C37"/>
    <w:rsid w:val="000817B3"/>
    <w:rsid w:val="000A078B"/>
    <w:rsid w:val="000A4942"/>
    <w:rsid w:val="000B5ED4"/>
    <w:rsid w:val="000C4EB1"/>
    <w:rsid w:val="00104297"/>
    <w:rsid w:val="00111A0E"/>
    <w:rsid w:val="001558EE"/>
    <w:rsid w:val="0018753D"/>
    <w:rsid w:val="001A2669"/>
    <w:rsid w:val="001A2794"/>
    <w:rsid w:val="001E498B"/>
    <w:rsid w:val="001E65D9"/>
    <w:rsid w:val="001F52D3"/>
    <w:rsid w:val="001F70CF"/>
    <w:rsid w:val="00205787"/>
    <w:rsid w:val="00207771"/>
    <w:rsid w:val="00227910"/>
    <w:rsid w:val="00244411"/>
    <w:rsid w:val="00247923"/>
    <w:rsid w:val="002633AB"/>
    <w:rsid w:val="00267B17"/>
    <w:rsid w:val="0027383D"/>
    <w:rsid w:val="00293321"/>
    <w:rsid w:val="002A40CD"/>
    <w:rsid w:val="002B2544"/>
    <w:rsid w:val="002E1EAF"/>
    <w:rsid w:val="002E414B"/>
    <w:rsid w:val="002E5439"/>
    <w:rsid w:val="002F5042"/>
    <w:rsid w:val="003264D9"/>
    <w:rsid w:val="0033475F"/>
    <w:rsid w:val="00347C2E"/>
    <w:rsid w:val="00373F17"/>
    <w:rsid w:val="00392546"/>
    <w:rsid w:val="003C4880"/>
    <w:rsid w:val="003E7706"/>
    <w:rsid w:val="00403B0A"/>
    <w:rsid w:val="00421454"/>
    <w:rsid w:val="00426355"/>
    <w:rsid w:val="00430FD8"/>
    <w:rsid w:val="00434575"/>
    <w:rsid w:val="00442E41"/>
    <w:rsid w:val="0044688C"/>
    <w:rsid w:val="00475442"/>
    <w:rsid w:val="00483A2A"/>
    <w:rsid w:val="00484A4A"/>
    <w:rsid w:val="00495C74"/>
    <w:rsid w:val="004B3185"/>
    <w:rsid w:val="004D0FDA"/>
    <w:rsid w:val="004D6872"/>
    <w:rsid w:val="004F754B"/>
    <w:rsid w:val="0050767C"/>
    <w:rsid w:val="0051469B"/>
    <w:rsid w:val="00527425"/>
    <w:rsid w:val="00532026"/>
    <w:rsid w:val="00545772"/>
    <w:rsid w:val="005524FD"/>
    <w:rsid w:val="005531A8"/>
    <w:rsid w:val="00557944"/>
    <w:rsid w:val="005778D9"/>
    <w:rsid w:val="005A7872"/>
    <w:rsid w:val="006173F9"/>
    <w:rsid w:val="00620FDC"/>
    <w:rsid w:val="00634351"/>
    <w:rsid w:val="006766B1"/>
    <w:rsid w:val="006A136C"/>
    <w:rsid w:val="006A6DE2"/>
    <w:rsid w:val="006B0C87"/>
    <w:rsid w:val="006E2B71"/>
    <w:rsid w:val="00700CE5"/>
    <w:rsid w:val="00702F78"/>
    <w:rsid w:val="00710E39"/>
    <w:rsid w:val="00743A1D"/>
    <w:rsid w:val="00761587"/>
    <w:rsid w:val="00766D9E"/>
    <w:rsid w:val="00774F7C"/>
    <w:rsid w:val="007E040D"/>
    <w:rsid w:val="007E403D"/>
    <w:rsid w:val="00800170"/>
    <w:rsid w:val="00807D82"/>
    <w:rsid w:val="008159B7"/>
    <w:rsid w:val="00830CFF"/>
    <w:rsid w:val="00831629"/>
    <w:rsid w:val="00831C29"/>
    <w:rsid w:val="00837BF6"/>
    <w:rsid w:val="008412B7"/>
    <w:rsid w:val="00842A74"/>
    <w:rsid w:val="00852456"/>
    <w:rsid w:val="008A5066"/>
    <w:rsid w:val="008D36CA"/>
    <w:rsid w:val="00913882"/>
    <w:rsid w:val="00920BE5"/>
    <w:rsid w:val="00933E9A"/>
    <w:rsid w:val="00934B48"/>
    <w:rsid w:val="00952D54"/>
    <w:rsid w:val="0096135A"/>
    <w:rsid w:val="009776C0"/>
    <w:rsid w:val="009C15D1"/>
    <w:rsid w:val="009D1323"/>
    <w:rsid w:val="009D70D8"/>
    <w:rsid w:val="00A055C4"/>
    <w:rsid w:val="00A40343"/>
    <w:rsid w:val="00A802F2"/>
    <w:rsid w:val="00A86816"/>
    <w:rsid w:val="00A934A5"/>
    <w:rsid w:val="00AA1393"/>
    <w:rsid w:val="00AA4055"/>
    <w:rsid w:val="00AB3F38"/>
    <w:rsid w:val="00AE338D"/>
    <w:rsid w:val="00AF28CF"/>
    <w:rsid w:val="00AF7CB7"/>
    <w:rsid w:val="00B06BFE"/>
    <w:rsid w:val="00B25775"/>
    <w:rsid w:val="00B46E0B"/>
    <w:rsid w:val="00B557E3"/>
    <w:rsid w:val="00B71D92"/>
    <w:rsid w:val="00B74461"/>
    <w:rsid w:val="00B825B8"/>
    <w:rsid w:val="00B83EDB"/>
    <w:rsid w:val="00BC100F"/>
    <w:rsid w:val="00BE0291"/>
    <w:rsid w:val="00C03669"/>
    <w:rsid w:val="00C276A0"/>
    <w:rsid w:val="00C51F80"/>
    <w:rsid w:val="00C82449"/>
    <w:rsid w:val="00C84D7A"/>
    <w:rsid w:val="00CA394C"/>
    <w:rsid w:val="00CB7CB8"/>
    <w:rsid w:val="00CD2AC1"/>
    <w:rsid w:val="00CE1646"/>
    <w:rsid w:val="00CF2C38"/>
    <w:rsid w:val="00CF3850"/>
    <w:rsid w:val="00D07F8D"/>
    <w:rsid w:val="00D10313"/>
    <w:rsid w:val="00D1219E"/>
    <w:rsid w:val="00D223D3"/>
    <w:rsid w:val="00D2578C"/>
    <w:rsid w:val="00D606FB"/>
    <w:rsid w:val="00D87F80"/>
    <w:rsid w:val="00DC218D"/>
    <w:rsid w:val="00DC36C1"/>
    <w:rsid w:val="00DD03DB"/>
    <w:rsid w:val="00DE40A8"/>
    <w:rsid w:val="00DE52B5"/>
    <w:rsid w:val="00DE64EF"/>
    <w:rsid w:val="00DF5D0D"/>
    <w:rsid w:val="00E00DBB"/>
    <w:rsid w:val="00E164A8"/>
    <w:rsid w:val="00E236EF"/>
    <w:rsid w:val="00E31FA8"/>
    <w:rsid w:val="00E3470B"/>
    <w:rsid w:val="00E3512B"/>
    <w:rsid w:val="00E5754A"/>
    <w:rsid w:val="00E64DC8"/>
    <w:rsid w:val="00E817B6"/>
    <w:rsid w:val="00E903E0"/>
    <w:rsid w:val="00EB27E7"/>
    <w:rsid w:val="00EC45D3"/>
    <w:rsid w:val="00EC60D3"/>
    <w:rsid w:val="00ED2C3D"/>
    <w:rsid w:val="00F02FDD"/>
    <w:rsid w:val="00F17B9C"/>
    <w:rsid w:val="00F26843"/>
    <w:rsid w:val="00F42A94"/>
    <w:rsid w:val="00F64953"/>
    <w:rsid w:val="00F90AE5"/>
    <w:rsid w:val="00FB6C22"/>
    <w:rsid w:val="00FD0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3984C1E-551A-486D-82E0-50DA6DDFA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318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766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766B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766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766B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766B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766B1"/>
    <w:rPr>
      <w:sz w:val="18"/>
      <w:szCs w:val="18"/>
    </w:rPr>
  </w:style>
  <w:style w:type="paragraph" w:styleId="a6">
    <w:name w:val="No Spacing"/>
    <w:link w:val="Char2"/>
    <w:uiPriority w:val="1"/>
    <w:qFormat/>
    <w:rsid w:val="006766B1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6766B1"/>
    <w:rPr>
      <w:kern w:val="0"/>
      <w:sz w:val="22"/>
    </w:rPr>
  </w:style>
  <w:style w:type="character" w:styleId="a7">
    <w:name w:val="Placeholder Text"/>
    <w:basedOn w:val="a0"/>
    <w:uiPriority w:val="99"/>
    <w:semiHidden/>
    <w:rsid w:val="006766B1"/>
    <w:rPr>
      <w:color w:val="808080"/>
    </w:rPr>
  </w:style>
  <w:style w:type="paragraph" w:styleId="a8">
    <w:name w:val="List Paragraph"/>
    <w:basedOn w:val="a"/>
    <w:uiPriority w:val="34"/>
    <w:qFormat/>
    <w:rsid w:val="00C03669"/>
    <w:pPr>
      <w:ind w:firstLineChars="200" w:firstLine="420"/>
    </w:pPr>
  </w:style>
  <w:style w:type="paragraph" w:styleId="a9">
    <w:name w:val="Normal (Web)"/>
    <w:basedOn w:val="a"/>
    <w:unhideWhenUsed/>
    <w:rsid w:val="00A934A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grame">
    <w:name w:val="grame"/>
    <w:basedOn w:val="a0"/>
    <w:rsid w:val="004B31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277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1734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1441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9140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38821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288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67F50C0A-3EA3-4887-A21A-BB3328D097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68</Words>
  <Characters>393</Characters>
  <Application>Microsoft Office Word</Application>
  <DocSecurity>0</DocSecurity>
  <Lines>3</Lines>
  <Paragraphs>1</Paragraphs>
  <ScaleCrop>false</ScaleCrop>
  <Company>Home</Company>
  <LinksUpToDate>false</LinksUpToDate>
  <CharactersWithSpaces>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du</dc:creator>
  <cp:lastModifiedBy>Du.XQ</cp:lastModifiedBy>
  <cp:revision>15</cp:revision>
  <dcterms:created xsi:type="dcterms:W3CDTF">2015-05-10T09:38:00Z</dcterms:created>
  <dcterms:modified xsi:type="dcterms:W3CDTF">2016-11-01T01:26:00Z</dcterms:modified>
</cp:coreProperties>
</file>